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74" r:id="rId3"/>
    <p:sldId id="257" r:id="rId4"/>
    <p:sldId id="275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6" r:id="rId21"/>
    <p:sldId id="277" r:id="rId22"/>
    <p:sldId id="279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124" name="Group 28"/>
          <p:cNvGrpSpPr>
            <a:grpSpLocks/>
          </p:cNvGrpSpPr>
          <p:nvPr/>
        </p:nvGrpSpPr>
        <p:grpSpPr bwMode="auto">
          <a:xfrm>
            <a:off x="-8467" y="20638"/>
            <a:ext cx="12192000" cy="6858000"/>
            <a:chOff x="0" y="0"/>
            <a:chExt cx="5760" cy="4320"/>
          </a:xfrm>
        </p:grpSpPr>
        <p:sp>
          <p:nvSpPr>
            <p:cNvPr id="388125" name="Freeform 29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26" name="Freeform 30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88127" name="Freeform 31"/>
          <p:cNvSpPr>
            <a:spLocks/>
          </p:cNvSpPr>
          <p:nvPr/>
        </p:nvSpPr>
        <p:spPr bwMode="hidden">
          <a:xfrm>
            <a:off x="8322733" y="6269038"/>
            <a:ext cx="38608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800"/>
          </a:p>
        </p:txBody>
      </p:sp>
      <p:grpSp>
        <p:nvGrpSpPr>
          <p:cNvPr id="388103" name="Group 7"/>
          <p:cNvGrpSpPr>
            <a:grpSpLocks/>
          </p:cNvGrpSpPr>
          <p:nvPr/>
        </p:nvGrpSpPr>
        <p:grpSpPr bwMode="auto">
          <a:xfrm>
            <a:off x="-2117" y="6034088"/>
            <a:ext cx="10460568" cy="850900"/>
            <a:chOff x="0" y="3792"/>
            <a:chExt cx="4942" cy="536"/>
          </a:xfrm>
        </p:grpSpPr>
        <p:sp>
          <p:nvSpPr>
            <p:cNvPr id="388104" name="Freeform 8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88105" name="Group 9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388106" name="Freeform 10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8107" name="Freeform 11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8108" name="Freeform 12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8109" name="Freeform 13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8110" name="Freeform 14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388111" name="Freeform 15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388112" name="Group 16"/>
          <p:cNvGrpSpPr>
            <a:grpSpLocks/>
          </p:cNvGrpSpPr>
          <p:nvPr/>
        </p:nvGrpSpPr>
        <p:grpSpPr bwMode="auto">
          <a:xfrm>
            <a:off x="836085" y="6021388"/>
            <a:ext cx="7579783" cy="849312"/>
            <a:chOff x="395" y="3793"/>
            <a:chExt cx="3581" cy="535"/>
          </a:xfrm>
        </p:grpSpPr>
        <p:sp>
          <p:nvSpPr>
            <p:cNvPr id="388113" name="Freeform 17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14" name="Freeform 18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15" name="Freeform 19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16" name="Freeform 20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17" name="Freeform 21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8118" name="Freeform 22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88119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1447801"/>
            <a:ext cx="109728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88120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4290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88121" name="Rectangle 25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88122" name="Rectangle 2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59104E6-4D16-4BAD-9B1E-CD9CF9812C5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388123" name="Rectangle 2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282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B85C4-987B-4A98-A181-F5CE832648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862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5349B-4EDD-48C3-BED1-5CBF703874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926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5128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03561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61513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02817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8399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17245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6658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3707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DF13B-9A96-4F65-9C35-BF661BD788B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466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1630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28934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18239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8728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50617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9107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3521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93613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76308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5759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5FA93-03AC-4B23-8DA1-7B53CE99B87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29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C267C-589E-4A30-8295-7E0FAAB0366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146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59F1A-6B75-4908-A631-38E8D793966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50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5F5C3-7830-4A94-B5C8-FC7D7E1C78D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584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3F9EE-9874-4D72-8012-4B00DC2E35F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144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0C331-DC61-4F44-8E4E-9AA74A8E53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1242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6DDE5-EF6E-47D7-AA4B-7FFB05C2734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856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75" name="Group 3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387076" name="Freeform 4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77" name="Freeform 5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87078" name="Freeform 6"/>
          <p:cNvSpPr>
            <a:spLocks/>
          </p:cNvSpPr>
          <p:nvPr/>
        </p:nvSpPr>
        <p:spPr bwMode="hidden">
          <a:xfrm>
            <a:off x="8331200" y="6262688"/>
            <a:ext cx="38608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800"/>
          </a:p>
        </p:txBody>
      </p:sp>
      <p:grpSp>
        <p:nvGrpSpPr>
          <p:cNvPr id="387079" name="Group 7"/>
          <p:cNvGrpSpPr>
            <a:grpSpLocks/>
          </p:cNvGrpSpPr>
          <p:nvPr/>
        </p:nvGrpSpPr>
        <p:grpSpPr bwMode="auto">
          <a:xfrm>
            <a:off x="0" y="6019800"/>
            <a:ext cx="10464800" cy="857250"/>
            <a:chOff x="0" y="3792"/>
            <a:chExt cx="4944" cy="540"/>
          </a:xfrm>
        </p:grpSpPr>
        <p:sp>
          <p:nvSpPr>
            <p:cNvPr id="387080" name="Freeform 8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87081" name="Group 9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387082" name="Freeform 10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7083" name="Freeform 11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7084" name="Freeform 12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7085" name="Freeform 13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7086" name="Freeform 14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387087" name="Freeform 15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387088" name="Group 16"/>
          <p:cNvGrpSpPr>
            <a:grpSpLocks/>
          </p:cNvGrpSpPr>
          <p:nvPr/>
        </p:nvGrpSpPr>
        <p:grpSpPr bwMode="auto">
          <a:xfrm>
            <a:off x="836085" y="6021388"/>
            <a:ext cx="7579783" cy="849312"/>
            <a:chOff x="395" y="3793"/>
            <a:chExt cx="3581" cy="535"/>
          </a:xfrm>
        </p:grpSpPr>
        <p:sp>
          <p:nvSpPr>
            <p:cNvPr id="387089" name="Freeform 17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90" name="Freeform 18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91" name="Freeform 19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92" name="Freeform 20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93" name="Freeform 21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7094" name="Freeform 22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87095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87096" name="Rectangle 2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87097" name="Rectangle 2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87098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87099" name="Rectangle 2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fld id="{D9039FBA-2052-428E-8A21-81EBCDA7321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259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  <p:sldLayoutId id="2147483672" r:id="rId21"/>
    <p:sldLayoutId id="2147483673" r:id="rId22"/>
    <p:sldLayoutId id="2147483675" r:id="rId23"/>
    <p:sldLayoutId id="2147483676" r:id="rId24"/>
    <p:sldLayoutId id="2147483677" r:id="rId25"/>
    <p:sldLayoutId id="2147483678" r:id="rId26"/>
    <p:sldLayoutId id="2147483679" r:id="rId27"/>
    <p:sldLayoutId id="2147483680" r:id="rId28"/>
    <p:sldLayoutId id="2147483681" r:id="rId29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pan.tju.edu.cn/link/AA0204C3FCBB9649099FE314B5C4E543EB" TargetMode="Externa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40281" y="2044461"/>
            <a:ext cx="103085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300" b="1" dirty="0" err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sim</a:t>
            </a:r>
            <a:r>
              <a:rPr lang="en-US" altLang="zh-CN" sz="4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amp; </a:t>
            </a:r>
            <a:r>
              <a:rPr lang="en-US" altLang="zh-CN" sz="4300" b="1" dirty="0" err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en-US" altLang="zh-CN" sz="4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安装与使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40281" y="4149306"/>
            <a:ext cx="1030856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精仪学院 ▪ 实验中心</a:t>
            </a:r>
            <a:endParaRPr lang="en-US" altLang="zh-CN" sz="3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5.03</a:t>
            </a:r>
            <a:endParaRPr lang="zh-CN" altLang="en-US" sz="3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20385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4DF9070-CA00-2227-812F-330564862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65" y="1458757"/>
            <a:ext cx="4026107" cy="16256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1BD11552-383C-7950-F4FB-B5DF3C70CD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8" b="792"/>
          <a:stretch/>
        </p:blipFill>
        <p:spPr>
          <a:xfrm>
            <a:off x="5268608" y="1458757"/>
            <a:ext cx="6540836" cy="471461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7C09907-2032-D44D-007C-FDD19C325FB1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034476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024B9A4-BCF7-8C28-FDBB-0BA239594C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9638" y="1050582"/>
            <a:ext cx="5389205" cy="55628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75DC869-41A9-0DE8-B6C0-EB8C11348115}"/>
              </a:ext>
            </a:extLst>
          </p:cNvPr>
          <p:cNvSpPr txBox="1"/>
          <p:nvPr/>
        </p:nvSpPr>
        <p:spPr>
          <a:xfrm>
            <a:off x="430555" y="372653"/>
            <a:ext cx="7891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 </a:t>
            </a:r>
            <a:r>
              <a:rPr lang="en-US" altLang="zh-CN" sz="2800" b="1" dirty="0"/>
              <a:t>---</a:t>
            </a:r>
            <a:r>
              <a:rPr lang="zh-CN" altLang="en-US" sz="2800" b="1" dirty="0">
                <a:solidFill>
                  <a:srgbClr val="FF0000"/>
                </a:solidFill>
              </a:rPr>
              <a:t>添加快捷方式到桌面</a:t>
            </a:r>
          </a:p>
        </p:txBody>
      </p:sp>
    </p:spTree>
    <p:extLst>
      <p:ext uri="{BB962C8B-B14F-4D97-AF65-F5344CB8AC3E}">
        <p14:creationId xmlns:p14="http://schemas.microsoft.com/office/powerpoint/2010/main" val="2115377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59C9325C-F88A-3265-5CF8-21073E40CEDB}"/>
              </a:ext>
            </a:extLst>
          </p:cNvPr>
          <p:cNvGrpSpPr/>
          <p:nvPr/>
        </p:nvGrpSpPr>
        <p:grpSpPr>
          <a:xfrm>
            <a:off x="1305713" y="1102104"/>
            <a:ext cx="9891395" cy="2545001"/>
            <a:chOff x="1305713" y="1102104"/>
            <a:chExt cx="9891395" cy="254500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xmlns="" id="{7BA44E2B-DA16-6F73-A016-386DFEA23C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5713" y="1102104"/>
              <a:ext cx="9891395" cy="2545001"/>
            </a:xfrm>
            <a:prstGeom prst="rect">
              <a:avLst/>
            </a:prstGeom>
          </p:spPr>
        </p:pic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EB236557-F606-C312-8CC1-0D53ED7349D2}"/>
                </a:ext>
              </a:extLst>
            </p:cNvPr>
            <p:cNvSpPr/>
            <p:nvPr/>
          </p:nvSpPr>
          <p:spPr bwMode="auto">
            <a:xfrm>
              <a:off x="1509823" y="2374605"/>
              <a:ext cx="2473842" cy="43239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274F22F-E990-07A3-4D80-626146A8F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136" y="1855028"/>
            <a:ext cx="5074624" cy="25450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DC9E248-D241-274E-75BC-48F344DC83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7178" y="2771850"/>
            <a:ext cx="5045383" cy="25034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92BF7A67-C309-F307-AA32-740153B09C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6242" y="3853336"/>
            <a:ext cx="5169285" cy="254500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4D51274-450D-5C5B-4B77-1F7229907D03}"/>
              </a:ext>
            </a:extLst>
          </p:cNvPr>
          <p:cNvSpPr txBox="1"/>
          <p:nvPr/>
        </p:nvSpPr>
        <p:spPr>
          <a:xfrm>
            <a:off x="430555" y="372653"/>
            <a:ext cx="5147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 </a:t>
            </a:r>
            <a:r>
              <a:rPr lang="en-US" altLang="zh-CN" sz="2800" b="1" dirty="0"/>
              <a:t>---</a:t>
            </a:r>
            <a:r>
              <a:rPr lang="zh-CN" altLang="en-US" sz="2800" b="1" dirty="0">
                <a:solidFill>
                  <a:srgbClr val="FF0000"/>
                </a:solidFill>
              </a:rPr>
              <a:t>破解</a:t>
            </a:r>
          </a:p>
        </p:txBody>
      </p:sp>
    </p:spTree>
    <p:extLst>
      <p:ext uri="{BB962C8B-B14F-4D97-AF65-F5344CB8AC3E}">
        <p14:creationId xmlns:p14="http://schemas.microsoft.com/office/powerpoint/2010/main" val="75423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BCFEA522-4552-B176-7828-D17DCC0408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659" y="1062418"/>
            <a:ext cx="8386024" cy="20797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AA0237F-0B87-C4C2-A52F-3D18527F93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556" y="2827228"/>
            <a:ext cx="4429125" cy="38576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D47DAB8F-E2A0-CBEF-EFB4-72045A7250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482" y="4030550"/>
            <a:ext cx="7169518" cy="168283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00E6507-6850-5766-B505-3994F0D88E72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13973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689D119-E80E-53E1-05CE-02F6BC9956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56" y="1344679"/>
            <a:ext cx="7010760" cy="471194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31A8D24B-63E3-2E92-9BED-0A14C6FE29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139" y="1687596"/>
            <a:ext cx="6925233" cy="418950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FB9FC34-150E-3591-A769-698681F4D20D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xmlns="" id="{F33F9D6B-61B0-82FB-4640-9EAEEE196839}"/>
              </a:ext>
            </a:extLst>
          </p:cNvPr>
          <p:cNvSpPr/>
          <p:nvPr/>
        </p:nvSpPr>
        <p:spPr bwMode="auto">
          <a:xfrm>
            <a:off x="313586" y="4946007"/>
            <a:ext cx="1490276" cy="34920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3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053827B4-2E89-CF6E-5710-2919A60261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608" y="1226689"/>
            <a:ext cx="6686894" cy="41023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D1DA418-A171-BB90-EE24-EEBB3F2C6A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265" y="1266522"/>
            <a:ext cx="6636091" cy="408326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A2B48E18-2574-F792-63CC-DD2CCF2D64B4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97195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C874D57-D1D0-CF3E-7B04-45E736F2EE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87" y="1365606"/>
            <a:ext cx="6978974" cy="42793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C1491C60-8A15-95F5-55E7-8753E77541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1950" y="1428185"/>
            <a:ext cx="6648792" cy="406420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8D21A7E-44F8-7A03-7F66-D07727C47C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181" y="1459935"/>
            <a:ext cx="6786061" cy="40950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3AAAA520-335D-C6AB-36C8-37CA155BAD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236" y="1693726"/>
            <a:ext cx="7000162" cy="427937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BFF5B63-D95D-4748-CD3A-0BE234556227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47615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51B16A22-E367-1D35-21D8-18182C7E6B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409" y="1176715"/>
            <a:ext cx="6617040" cy="40451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60EDDDBA-8385-A1AF-F169-E79CD362B1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458" y="2427488"/>
            <a:ext cx="6610690" cy="40578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38A422A-2A34-13A4-7D44-11B10CB883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1988" y="895873"/>
            <a:ext cx="6737277" cy="416759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A3E5BA7F-FBE7-6BAB-622A-A671E9C53276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52872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E071D73-5F6E-3FB5-D0FC-432CA8207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64" y="1060385"/>
            <a:ext cx="6610690" cy="40388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C810727-3E94-DCD1-6161-61A89316F7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443" y="2244920"/>
            <a:ext cx="6597989" cy="407691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C763500-F36C-2B51-8008-57B8401BAFDB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28302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16B38C7-5623-85BC-8E65-72DA15F025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654" y="1328772"/>
            <a:ext cx="9569942" cy="504850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F5323BB-C0A8-AEFC-3DBF-42974A1FF2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7203" y="214711"/>
            <a:ext cx="4267419" cy="273064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013E6CF-FECE-AC87-0EB8-DAA28D6547AC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262649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97356BE-71E2-B771-C154-40951A3937D4}"/>
              </a:ext>
            </a:extLst>
          </p:cNvPr>
          <p:cNvSpPr txBox="1"/>
          <p:nvPr/>
        </p:nvSpPr>
        <p:spPr>
          <a:xfrm>
            <a:off x="987288" y="1753127"/>
            <a:ext cx="75438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pan.tju.edu.cn/link/AA0204C3FCBB9649099FE314B5C4E543EB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文件夹</a:t>
            </a:r>
            <a:r>
              <a:rPr lang="zh-CN" altLang="en-US" b="1" dirty="0">
                <a:solidFill>
                  <a:srgbClr val="FF0000"/>
                </a:solidFill>
              </a:rPr>
              <a:t>名</a:t>
            </a:r>
            <a:r>
              <a:rPr lang="zh-CN" altLang="en-US" dirty="0"/>
              <a:t>：电路信号</a:t>
            </a:r>
            <a:r>
              <a:rPr lang="zh-CN" altLang="en-US" dirty="0" smtClean="0"/>
              <a:t>仿真软件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有效期限</a:t>
            </a:r>
            <a:r>
              <a:rPr lang="zh-CN" altLang="en-US" dirty="0" smtClean="0"/>
              <a:t>：</a:t>
            </a:r>
            <a:r>
              <a:rPr lang="en-US" altLang="zh-CN" dirty="0"/>
              <a:t>2025-06-26 10:01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提取码</a:t>
            </a:r>
            <a:r>
              <a:rPr lang="zh-CN" altLang="en-US" dirty="0"/>
              <a:t>：</a:t>
            </a:r>
            <a:r>
              <a:rPr lang="en-US" altLang="zh-CN" dirty="0"/>
              <a:t>1895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68109" y="590383"/>
            <a:ext cx="3088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软件下载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132" y="1339203"/>
            <a:ext cx="2582174" cy="258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889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74BC614-AC33-20D9-F513-0918285E2DE5}"/>
              </a:ext>
            </a:extLst>
          </p:cNvPr>
          <p:cNvSpPr txBox="1"/>
          <p:nvPr/>
        </p:nvSpPr>
        <p:spPr>
          <a:xfrm>
            <a:off x="416363" y="194932"/>
            <a:ext cx="5891564" cy="823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200000"/>
              </a:lnSpc>
              <a:buFont typeface="+mj-ea"/>
              <a:buAutoNum type="circleNumDbPlain" startAt="3"/>
            </a:pPr>
            <a:r>
              <a:rPr lang="en-US" altLang="zh-CN" sz="2800" b="1" dirty="0">
                <a:solidFill>
                  <a:srgbClr val="FFFF00"/>
                </a:solidFill>
              </a:rPr>
              <a:t>Multisim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应用</a:t>
            </a:r>
            <a:r>
              <a:rPr lang="zh-CN" altLang="en-US" sz="2800" b="1" dirty="0" smtClean="0"/>
              <a:t>举例</a:t>
            </a:r>
            <a:endParaRPr lang="zh-CN" altLang="en-US" sz="28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879" y="1890003"/>
            <a:ext cx="7101378" cy="43671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14400" y="1254128"/>
            <a:ext cx="110773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电路</a:t>
            </a:r>
            <a:r>
              <a:rPr lang="zh-CN" altLang="en-US" sz="2000" dirty="0"/>
              <a:t>如</a:t>
            </a:r>
            <a:r>
              <a:rPr lang="zh-CN" altLang="en-US" sz="2000" dirty="0" smtClean="0"/>
              <a:t>图所示：</a:t>
            </a:r>
            <a:r>
              <a:rPr lang="en-US" altLang="zh-CN" sz="2000" dirty="0"/>
              <a:t>R1=</a:t>
            </a:r>
            <a:r>
              <a:rPr lang="en-US" altLang="zh-CN" sz="2000" dirty="0" err="1"/>
              <a:t>1KΩ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2</a:t>
            </a:r>
            <a:r>
              <a:rPr lang="en-US" altLang="zh-CN" sz="2000" dirty="0"/>
              <a:t>=</a:t>
            </a:r>
            <a:r>
              <a:rPr lang="en-US" altLang="zh-CN" sz="2000" dirty="0" err="1"/>
              <a:t>2KΩ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3</a:t>
            </a:r>
            <a:r>
              <a:rPr lang="en-US" altLang="zh-CN" sz="2000" dirty="0"/>
              <a:t>=</a:t>
            </a:r>
            <a:r>
              <a:rPr lang="en-US" altLang="zh-CN" sz="2000" dirty="0" err="1"/>
              <a:t>10KΩ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4</a:t>
            </a:r>
            <a:r>
              <a:rPr lang="en-US" altLang="zh-CN" sz="2000" dirty="0"/>
              <a:t>=</a:t>
            </a:r>
            <a:r>
              <a:rPr lang="en-US" altLang="zh-CN" sz="2000" dirty="0" err="1"/>
              <a:t>2KΩ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5</a:t>
            </a:r>
            <a:r>
              <a:rPr lang="en-US" altLang="zh-CN" sz="2000" dirty="0"/>
              <a:t>=</a:t>
            </a:r>
            <a:r>
              <a:rPr lang="en-US" altLang="zh-CN" sz="2000" dirty="0" err="1"/>
              <a:t>1KΩ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6</a:t>
            </a:r>
            <a:r>
              <a:rPr lang="en-US" altLang="zh-CN" sz="2000" dirty="0"/>
              <a:t>=</a:t>
            </a:r>
            <a:r>
              <a:rPr lang="en-US" altLang="zh-CN" sz="2000" dirty="0" err="1"/>
              <a:t>10KΩ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R7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1KΩ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3999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74BC614-AC33-20D9-F513-0918285E2DE5}"/>
              </a:ext>
            </a:extLst>
          </p:cNvPr>
          <p:cNvSpPr txBox="1"/>
          <p:nvPr/>
        </p:nvSpPr>
        <p:spPr>
          <a:xfrm>
            <a:off x="290239" y="215952"/>
            <a:ext cx="5891564" cy="823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lnSpc>
                <a:spcPct val="200000"/>
              </a:lnSpc>
              <a:buFont typeface="+mj-ea"/>
              <a:buAutoNum type="circleNumDbPlain" startAt="4"/>
            </a:pPr>
            <a:r>
              <a:rPr lang="en-US" altLang="zh-CN" sz="2800" b="1" dirty="0" err="1" smtClean="0">
                <a:solidFill>
                  <a:srgbClr val="FF0000"/>
                </a:solidFill>
              </a:rPr>
              <a:t>MatLA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应用举例</a:t>
            </a:r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144875" y="1627278"/>
            <a:ext cx="5628411" cy="2659371"/>
          </a:xfrm>
          <a:prstGeom prst="rect">
            <a:avLst/>
          </a:prstGeom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699238" y="1101311"/>
            <a:ext cx="4326505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>
              <a:lnSpc>
                <a:spcPct val="125000"/>
              </a:lnSpc>
              <a:spcBef>
                <a:spcPts val="600"/>
              </a:spcBef>
            </a:pPr>
            <a:r>
              <a:rPr lang="zh-CN" altLang="zh-CN" sz="2000" b="1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附图所</a:t>
            </a:r>
            <a:r>
              <a:rPr lang="zh-CN" altLang="zh-CN" sz="20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示电路，求各支路电流。</a:t>
            </a:r>
            <a:endParaRPr lang="zh-CN" alt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590" y="500400"/>
            <a:ext cx="6110445" cy="23946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610" y="3609917"/>
            <a:ext cx="6196404" cy="2796149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48800"/>
              </p:ext>
            </p:extLst>
          </p:nvPr>
        </p:nvGraphicFramePr>
        <p:xfrm>
          <a:off x="2802502" y="5007991"/>
          <a:ext cx="2040557" cy="69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02" y="5007991"/>
                        <a:ext cx="2040557" cy="692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5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74BC614-AC33-20D9-F513-0918285E2DE5}"/>
              </a:ext>
            </a:extLst>
          </p:cNvPr>
          <p:cNvSpPr txBox="1"/>
          <p:nvPr/>
        </p:nvSpPr>
        <p:spPr>
          <a:xfrm>
            <a:off x="290239" y="215952"/>
            <a:ext cx="5891564" cy="823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lnSpc>
                <a:spcPct val="200000"/>
              </a:lnSpc>
              <a:buFont typeface="+mj-ea"/>
              <a:buAutoNum type="circleNumDbPlain" startAt="4"/>
            </a:pPr>
            <a:r>
              <a:rPr lang="en-US" altLang="zh-CN" sz="2800" b="1" dirty="0" err="1" smtClean="0">
                <a:solidFill>
                  <a:srgbClr val="FF0000"/>
                </a:solidFill>
              </a:rPr>
              <a:t>MatLA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应用举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81" y="1208755"/>
            <a:ext cx="6196404" cy="279614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453052" y="1208755"/>
            <a:ext cx="5673634" cy="4939814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266700">
              <a:lnSpc>
                <a:spcPct val="125000"/>
              </a:lnSpc>
            </a:pP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;R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;R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;R4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;R5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;is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;is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11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+1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2+1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3;a1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3;a1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(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+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2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2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3+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5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2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3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(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+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;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3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;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3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+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2+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4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[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1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1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13;a2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2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23;a3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3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3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[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-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-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1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=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v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A)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=C*B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A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U(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;	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B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U(2);	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C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U(3)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1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A-uC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1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2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A-uC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2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3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kern="1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A-uB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4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C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4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kern="100" dirty="0" smtClean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>
              <a:lnSpc>
                <a:spcPct val="125000"/>
              </a:lnSpc>
            </a:pP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5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B</a:t>
            </a:r>
            <a:r>
              <a:rPr lang="en-US" altLang="zh-CN" kern="1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kern="100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5</a:t>
            </a:r>
            <a:r>
              <a:rPr lang="en-US" altLang="zh-CN" kern="1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zh-CN" altLang="zh-CN" kern="100" dirty="0">
              <a:solidFill>
                <a:schemeClr val="tx2">
                  <a:lumMod val="10000"/>
                </a:schemeClr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71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C4EBA40-642D-C2AF-5DED-4C4CBC82DB4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01"/>
          <a:stretch/>
        </p:blipFill>
        <p:spPr>
          <a:xfrm>
            <a:off x="1709793" y="1053057"/>
            <a:ext cx="8350679" cy="48991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196" y="409229"/>
            <a:ext cx="3088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网盘文件夹：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2104666" y="4382736"/>
            <a:ext cx="2837573" cy="1035170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177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90871" y="1237365"/>
            <a:ext cx="5301370" cy="373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             </a:t>
            </a:r>
            <a:r>
              <a:rPr lang="zh-CN" altLang="en-US" sz="3800" b="1" dirty="0"/>
              <a:t>目    录</a:t>
            </a:r>
            <a:endParaRPr lang="en-US" altLang="zh-CN" sz="3800" b="1" dirty="0"/>
          </a:p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30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3000" b="1" dirty="0"/>
              <a:t> </a:t>
            </a:r>
            <a:r>
              <a:rPr lang="zh-CN" altLang="en-US" sz="3000" b="1" dirty="0"/>
              <a:t>的安装</a:t>
            </a:r>
            <a:endParaRPr lang="en-US" altLang="zh-CN" sz="3000" b="1" dirty="0"/>
          </a:p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30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3000" b="1" dirty="0"/>
              <a:t>  </a:t>
            </a:r>
            <a:r>
              <a:rPr lang="zh-CN" altLang="en-US" sz="3000" b="1" dirty="0"/>
              <a:t>的安装</a:t>
            </a:r>
            <a:endParaRPr lang="en-US" altLang="zh-CN" sz="3000" b="1" dirty="0"/>
          </a:p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30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3000" b="1" dirty="0"/>
              <a:t> </a:t>
            </a:r>
            <a:r>
              <a:rPr lang="zh-CN" altLang="en-US" sz="3000" b="1" dirty="0"/>
              <a:t>的应用举例</a:t>
            </a:r>
            <a:endParaRPr lang="en-US" altLang="zh-CN" sz="3000" b="1" dirty="0"/>
          </a:p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3000" b="1" dirty="0" err="1">
                <a:solidFill>
                  <a:srgbClr val="FF0000"/>
                </a:solidFill>
              </a:rPr>
              <a:t>MatLAB</a:t>
            </a:r>
            <a:r>
              <a:rPr lang="en-US" altLang="zh-CN" sz="3000" b="1" dirty="0"/>
              <a:t>  </a:t>
            </a:r>
            <a:r>
              <a:rPr lang="zh-CN" altLang="en-US" sz="3000" b="1" dirty="0"/>
              <a:t>的应用举例</a:t>
            </a:r>
          </a:p>
        </p:txBody>
      </p:sp>
    </p:spTree>
    <p:extLst>
      <p:ext uri="{BB962C8B-B14F-4D97-AF65-F5344CB8AC3E}">
        <p14:creationId xmlns:p14="http://schemas.microsoft.com/office/powerpoint/2010/main" val="319242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5B54F3D-316C-94E9-D681-0C515474CD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281" y="1834975"/>
            <a:ext cx="9891395" cy="25450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C4EBA40-642D-C2AF-5DED-4C4CBC82DB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28" r="10317" b="23445"/>
          <a:stretch/>
        </p:blipFill>
        <p:spPr>
          <a:xfrm>
            <a:off x="1042281" y="1081958"/>
            <a:ext cx="7489071" cy="48463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1481328" y="3922776"/>
            <a:ext cx="2688336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6467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FA5CCDCC-2D51-4DF1-86B9-7799230920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83" y="967556"/>
            <a:ext cx="5923145" cy="284735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FA20E95E-F41B-7597-FACD-5060E3193D4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" t="2982"/>
          <a:stretch/>
        </p:blipFill>
        <p:spPr>
          <a:xfrm>
            <a:off x="2640233" y="1910353"/>
            <a:ext cx="5160768" cy="335741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4D904EB8-9266-AACB-E83E-9493D3EB08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224" y="2455279"/>
            <a:ext cx="5565336" cy="35406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38C43F1A-3FB8-5321-78CB-A02967B7B0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378" y="1732602"/>
            <a:ext cx="2851098" cy="197251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2715963" y="3291773"/>
            <a:ext cx="2580384" cy="41334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16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A2D4940-2E79-ABC8-B97F-9631F0EC44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962" y="1718145"/>
            <a:ext cx="5762549" cy="385055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6D15632E-D912-63D1-66E7-E2D9BE133ED1}"/>
              </a:ext>
            </a:extLst>
          </p:cNvPr>
          <p:cNvSpPr txBox="1"/>
          <p:nvPr/>
        </p:nvSpPr>
        <p:spPr>
          <a:xfrm>
            <a:off x="941962" y="1172635"/>
            <a:ext cx="5117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允许应用更改设备吗？点击“是”按钮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D5724C8B-34ED-95F1-D2F3-DDCF8AC940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899" y="1717304"/>
            <a:ext cx="4957461" cy="385139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1709928" y="3977640"/>
            <a:ext cx="2688336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399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10D2A0B-20E3-03D9-EF99-CB56E1BA0B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720" y="1060079"/>
            <a:ext cx="4765183" cy="36856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1669273-AF3F-11A0-EB14-52E1527899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107" y="1054081"/>
            <a:ext cx="4750402" cy="36856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B6A74A9-DA69-6A66-7C43-2799745EB2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12" y="2670588"/>
            <a:ext cx="4767789" cy="37210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64F0F16-1071-8F86-B9AD-43D61945E3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008" y="2670588"/>
            <a:ext cx="4753787" cy="37210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F8E533A-4F43-F855-7476-8F2EAF7390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11" y="1539339"/>
            <a:ext cx="5512083" cy="430552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270034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29E6B66-195E-2FF9-1D36-A7CF5A234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91" y="1467294"/>
            <a:ext cx="5305821" cy="4126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B0F9D7A6-736D-8FAE-9201-E9B2479494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104" y="1531089"/>
            <a:ext cx="5319591" cy="41267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D3CBF19-A877-7E61-FA09-69D82404A46B}"/>
              </a:ext>
            </a:extLst>
          </p:cNvPr>
          <p:cNvSpPr txBox="1"/>
          <p:nvPr/>
        </p:nvSpPr>
        <p:spPr>
          <a:xfrm>
            <a:off x="430556" y="372653"/>
            <a:ext cx="427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b="1" dirty="0" err="1">
                <a:solidFill>
                  <a:srgbClr val="FFFF00"/>
                </a:solidFill>
              </a:rPr>
              <a:t>Multisim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245576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untain Top">
  <a:themeElements>
    <a:clrScheme name="Office 主题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389</TotalTime>
  <Words>211</Words>
  <Application>Microsoft Office PowerPoint</Application>
  <PresentationFormat>宽屏</PresentationFormat>
  <Paragraphs>4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Times New Roman</vt:lpstr>
      <vt:lpstr>Mountain Top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8613820410187</dc:creator>
  <cp:lastModifiedBy>Administrator</cp:lastModifiedBy>
  <cp:revision>40</cp:revision>
  <dcterms:created xsi:type="dcterms:W3CDTF">2024-03-17T07:46:08Z</dcterms:created>
  <dcterms:modified xsi:type="dcterms:W3CDTF">2025-03-18T02:06:39Z</dcterms:modified>
</cp:coreProperties>
</file>